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DBFD6C" w14:textId="77777777" w:rsidR="007D0196" w:rsidRDefault="007D0196" w:rsidP="00667B3D">
      <w:pPr>
        <w:jc w:val="center"/>
        <w:rPr>
          <w:b/>
          <w:sz w:val="28"/>
        </w:rPr>
      </w:pPr>
      <w:bookmarkStart w:id="0" w:name="_Hlk6418232"/>
      <w:bookmarkEnd w:id="0"/>
      <w:r>
        <w:rPr>
          <w:b/>
          <w:sz w:val="28"/>
        </w:rPr>
        <w:t xml:space="preserve">EBS 289K </w:t>
      </w:r>
    </w:p>
    <w:p w14:paraId="0A5E4748" w14:textId="1EA92422" w:rsidR="00667B3D" w:rsidRPr="00667B3D" w:rsidRDefault="00667B3D" w:rsidP="00667B3D">
      <w:pPr>
        <w:jc w:val="center"/>
        <w:rPr>
          <w:b/>
          <w:sz w:val="28"/>
        </w:rPr>
      </w:pPr>
      <w:r w:rsidRPr="00667B3D">
        <w:rPr>
          <w:rFonts w:hint="eastAsia"/>
          <w:b/>
          <w:sz w:val="28"/>
        </w:rPr>
        <w:t>H</w:t>
      </w:r>
      <w:r w:rsidRPr="00667B3D">
        <w:rPr>
          <w:b/>
          <w:sz w:val="28"/>
        </w:rPr>
        <w:t>omework 1</w:t>
      </w:r>
    </w:p>
    <w:p w14:paraId="2B5D652D" w14:textId="77777777" w:rsidR="007D0196" w:rsidRDefault="00667B3D" w:rsidP="00667B3D">
      <w:pPr>
        <w:jc w:val="center"/>
      </w:pPr>
      <w:r w:rsidRPr="00667B3D">
        <w:t>ID: 916686000</w:t>
      </w:r>
      <w:r>
        <w:t xml:space="preserve">  </w:t>
      </w:r>
    </w:p>
    <w:p w14:paraId="6B4DC3E9" w14:textId="255E3D2B" w:rsidR="00667B3D" w:rsidRPr="00667B3D" w:rsidRDefault="00667B3D" w:rsidP="00667B3D">
      <w:pPr>
        <w:jc w:val="center"/>
      </w:pPr>
      <w:r w:rsidRPr="00667B3D">
        <w:t>Name: Boyan Cai</w:t>
      </w:r>
    </w:p>
    <w:p w14:paraId="70D163B3" w14:textId="77777777" w:rsidR="00667B3D" w:rsidRPr="00667B3D" w:rsidRDefault="00667B3D">
      <w:pPr>
        <w:rPr>
          <w:b/>
        </w:rPr>
      </w:pPr>
      <w:r w:rsidRPr="00667B3D">
        <w:rPr>
          <w:b/>
        </w:rPr>
        <w:t>Problem 1, 2, 3:</w:t>
      </w:r>
    </w:p>
    <w:p w14:paraId="3416BD36" w14:textId="3795E283" w:rsidR="00667B3D" w:rsidRDefault="00667B3D">
      <w:r>
        <w:t xml:space="preserve">Codes are in my MATLAB files. </w:t>
      </w:r>
      <w:r w:rsidR="0092732D">
        <w:t xml:space="preserve">hw1_circle.m works for running in a circle. Hw1_rectangle.m works for running in a square. </w:t>
      </w:r>
    </w:p>
    <w:p w14:paraId="2E7F126E" w14:textId="3FDF4677" w:rsidR="007D0196" w:rsidRPr="007D0196" w:rsidRDefault="007D0196">
      <w:pPr>
        <w:rPr>
          <w:b/>
        </w:rPr>
      </w:pPr>
      <w:r w:rsidRPr="007D0196">
        <w:rPr>
          <w:b/>
        </w:rPr>
        <w:t>Problem 4:</w:t>
      </w:r>
    </w:p>
    <w:p w14:paraId="739F0AC9" w14:textId="53B1ACEC" w:rsidR="007D0196" w:rsidRDefault="007D0196">
      <w:r>
        <w:t>Figures can be seen in problem 5.1.</w:t>
      </w:r>
    </w:p>
    <w:p w14:paraId="7A0324E7" w14:textId="53E90C06" w:rsidR="00667B3D" w:rsidRPr="007D0196" w:rsidRDefault="00667B3D">
      <w:pPr>
        <w:rPr>
          <w:b/>
        </w:rPr>
      </w:pPr>
      <w:r w:rsidRPr="007D0196">
        <w:rPr>
          <w:b/>
        </w:rPr>
        <w:t>Problem 5:</w:t>
      </w:r>
    </w:p>
    <w:p w14:paraId="55924AFB" w14:textId="77777777" w:rsidR="003B3616" w:rsidRDefault="00667B3D" w:rsidP="00247EDA">
      <w:pPr>
        <w:pStyle w:val="ListParagraph"/>
        <w:numPr>
          <w:ilvl w:val="0"/>
          <w:numId w:val="1"/>
        </w:numPr>
      </w:pPr>
      <w:r>
        <w:t>No slips and no skidding:</w:t>
      </w:r>
    </w:p>
    <w:p w14:paraId="19F262EA" w14:textId="73BA8521" w:rsidR="00247EDA" w:rsidRDefault="00247EDA" w:rsidP="003B3616">
      <w:pPr>
        <w:pStyle w:val="ListParagraph"/>
      </w:pPr>
      <w:r>
        <w:t xml:space="preserve">Without slips and skidding, the tractor follows our order ideally. A perfect rectangle and a perfect circle are made here. </w:t>
      </w:r>
    </w:p>
    <w:p w14:paraId="436D2F70" w14:textId="19A2458A" w:rsidR="005668DA" w:rsidRDefault="005668DA" w:rsidP="005668DA">
      <w:pPr>
        <w:pStyle w:val="ListParagraph"/>
        <w:rPr>
          <w:noProof/>
        </w:rPr>
      </w:pPr>
      <w:r>
        <w:rPr>
          <w:noProof/>
        </w:rPr>
        <w:drawing>
          <wp:inline distT="0" distB="0" distL="0" distR="0" wp14:anchorId="119719EF" wp14:editId="6CCA90E8">
            <wp:extent cx="2636424" cy="263980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2686529" cy="2689974"/>
                    </a:xfrm>
                    <a:prstGeom prst="rect">
                      <a:avLst/>
                    </a:prstGeom>
                  </pic:spPr>
                </pic:pic>
              </a:graphicData>
            </a:graphic>
          </wp:inline>
        </w:drawing>
      </w:r>
      <w:r>
        <w:rPr>
          <w:noProof/>
        </w:rPr>
        <w:drawing>
          <wp:inline distT="0" distB="0" distL="0" distR="0" wp14:anchorId="053521F6" wp14:editId="51061441">
            <wp:extent cx="2640799" cy="2651238"/>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709286" cy="2719996"/>
                    </a:xfrm>
                    <a:prstGeom prst="rect">
                      <a:avLst/>
                    </a:prstGeom>
                  </pic:spPr>
                </pic:pic>
              </a:graphicData>
            </a:graphic>
          </wp:inline>
        </w:drawing>
      </w:r>
      <w:r w:rsidRPr="005668DA">
        <w:rPr>
          <w:noProof/>
        </w:rPr>
        <w:t xml:space="preserve"> </w:t>
      </w:r>
    </w:p>
    <w:p w14:paraId="52B8DFB5" w14:textId="0AC3F396" w:rsidR="003B3616" w:rsidRDefault="003B3616" w:rsidP="003B3616">
      <w:pPr>
        <w:jc w:val="center"/>
      </w:pPr>
      <w:r>
        <w:t xml:space="preserve">Figure </w:t>
      </w:r>
      <w:r w:rsidR="007D0196">
        <w:t>1</w:t>
      </w:r>
      <w:r>
        <w:t xml:space="preserve"> Trajectories without slips and skidding</w:t>
      </w:r>
    </w:p>
    <w:p w14:paraId="015270AA" w14:textId="77777777" w:rsidR="003B3616" w:rsidRDefault="003B3616" w:rsidP="005668DA">
      <w:pPr>
        <w:pStyle w:val="ListParagraph"/>
      </w:pPr>
    </w:p>
    <w:p w14:paraId="78190AE0" w14:textId="45FE7091" w:rsidR="00247EDA" w:rsidRDefault="00667B3D" w:rsidP="00247EDA">
      <w:pPr>
        <w:pStyle w:val="ListParagraph"/>
        <w:numPr>
          <w:ilvl w:val="0"/>
          <w:numId w:val="1"/>
        </w:numPr>
      </w:pPr>
      <w:bookmarkStart w:id="1" w:name="_Hlk6417658"/>
      <w:proofErr w:type="spellStart"/>
      <w:r>
        <w:t>S</w:t>
      </w:r>
      <w:r w:rsidRPr="00247EDA">
        <w:rPr>
          <w:vertAlign w:val="subscript"/>
        </w:rPr>
        <w:t>l</w:t>
      </w:r>
      <w:proofErr w:type="spellEnd"/>
      <w:r>
        <w:t>=0.1, S</w:t>
      </w:r>
      <w:r w:rsidRPr="00247EDA">
        <w:rPr>
          <w:vertAlign w:val="subscript"/>
        </w:rPr>
        <w:t>r</w:t>
      </w:r>
      <w:r>
        <w:t xml:space="preserve">=0.2, </w:t>
      </w:r>
      <w:r w:rsidRPr="00362C95">
        <w:rPr>
          <w:position w:val="-6"/>
        </w:rPr>
        <w:object w:dxaOrig="220" w:dyaOrig="279" w14:anchorId="1E3E47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75pt" o:ole="">
            <v:imagedata r:id="rId7" o:title=""/>
          </v:shape>
          <o:OLEObject Type="Embed" ProgID="Equation.DSMT4" ShapeID="_x0000_i1025" DrawAspect="Content" ObjectID="_1617031779" r:id="rId8"/>
        </w:object>
      </w:r>
      <w:r>
        <w:t>=0:</w:t>
      </w:r>
    </w:p>
    <w:p w14:paraId="00722B52" w14:textId="6C1DB8B2" w:rsidR="00247EDA" w:rsidRDefault="00247EDA" w:rsidP="00247EDA">
      <w:pPr>
        <w:ind w:left="720"/>
      </w:pPr>
      <w:r>
        <w:t>With more slips on the right wheel, the car suppose</w:t>
      </w:r>
      <w:r w:rsidR="007D0196">
        <w:t>s</w:t>
      </w:r>
      <w:r>
        <w:t xml:space="preserve"> to turn right a little bit when we told the tractor to go straight. The tractor cannot turn an accurate 90 degrees as well. Thus, the tractor cannot make a perfect square or a circle this time. </w:t>
      </w:r>
    </w:p>
    <w:p w14:paraId="5318C4E1" w14:textId="68537318" w:rsidR="005668DA" w:rsidRDefault="003835B9" w:rsidP="005668DA">
      <w:pPr>
        <w:pStyle w:val="ListParagraph"/>
        <w:rPr>
          <w:noProof/>
        </w:rPr>
      </w:pPr>
      <w:r>
        <w:rPr>
          <w:noProof/>
        </w:rPr>
        <w:lastRenderedPageBreak/>
        <w:drawing>
          <wp:inline distT="0" distB="0" distL="0" distR="0" wp14:anchorId="57B119A8" wp14:editId="1A461B57">
            <wp:extent cx="2648737" cy="2564126"/>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661033" cy="2576029"/>
                    </a:xfrm>
                    <a:prstGeom prst="rect">
                      <a:avLst/>
                    </a:prstGeom>
                  </pic:spPr>
                </pic:pic>
              </a:graphicData>
            </a:graphic>
          </wp:inline>
        </w:drawing>
      </w:r>
      <w:r w:rsidR="00A84B92" w:rsidRPr="00A84B92">
        <w:rPr>
          <w:noProof/>
        </w:rPr>
        <w:t xml:space="preserve"> </w:t>
      </w:r>
      <w:r w:rsidR="00A84B92">
        <w:rPr>
          <w:noProof/>
        </w:rPr>
        <w:drawing>
          <wp:inline distT="0" distB="0" distL="0" distR="0" wp14:anchorId="4130C0E8" wp14:editId="274F25D0">
            <wp:extent cx="2643571" cy="3414989"/>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658685" cy="3434513"/>
                    </a:xfrm>
                    <a:prstGeom prst="rect">
                      <a:avLst/>
                    </a:prstGeom>
                  </pic:spPr>
                </pic:pic>
              </a:graphicData>
            </a:graphic>
          </wp:inline>
        </w:drawing>
      </w:r>
    </w:p>
    <w:p w14:paraId="3930D289" w14:textId="1938F32B" w:rsidR="003B3616" w:rsidRDefault="003B3616" w:rsidP="003B3616">
      <w:pPr>
        <w:jc w:val="center"/>
      </w:pPr>
      <w:r>
        <w:t xml:space="preserve">Figure </w:t>
      </w:r>
      <w:r w:rsidR="007D0196">
        <w:t>2</w:t>
      </w:r>
      <w:r>
        <w:t xml:space="preserve"> Trajectories with slips but no skidding</w:t>
      </w:r>
    </w:p>
    <w:p w14:paraId="64735FD8" w14:textId="77777777" w:rsidR="003B3616" w:rsidRDefault="003B3616" w:rsidP="005668DA">
      <w:pPr>
        <w:pStyle w:val="ListParagraph"/>
      </w:pPr>
    </w:p>
    <w:p w14:paraId="2890F9D0" w14:textId="77777777" w:rsidR="003B3616" w:rsidRDefault="005668DA" w:rsidP="003B3616">
      <w:pPr>
        <w:pStyle w:val="ListParagraph"/>
        <w:numPr>
          <w:ilvl w:val="0"/>
          <w:numId w:val="1"/>
        </w:numPr>
      </w:pPr>
      <w:proofErr w:type="spellStart"/>
      <w:r>
        <w:t>S</w:t>
      </w:r>
      <w:r w:rsidRPr="003B3616">
        <w:rPr>
          <w:vertAlign w:val="subscript"/>
        </w:rPr>
        <w:t>l</w:t>
      </w:r>
      <w:proofErr w:type="spellEnd"/>
      <w:r>
        <w:t>=0, S</w:t>
      </w:r>
      <w:r w:rsidRPr="003B3616">
        <w:rPr>
          <w:vertAlign w:val="subscript"/>
        </w:rPr>
        <w:t>r</w:t>
      </w:r>
      <w:r>
        <w:t xml:space="preserve">=0, </w:t>
      </w:r>
      <w:r w:rsidRPr="00362C95">
        <w:rPr>
          <w:position w:val="-6"/>
        </w:rPr>
        <w:object w:dxaOrig="220" w:dyaOrig="279" w14:anchorId="7772371E">
          <v:shape id="_x0000_i1026" type="#_x0000_t75" style="width:11.25pt;height:13.75pt" o:ole="">
            <v:imagedata r:id="rId7" o:title=""/>
          </v:shape>
          <o:OLEObject Type="Embed" ProgID="Equation.DSMT4" ShapeID="_x0000_i1026" DrawAspect="Content" ObjectID="_1617031780" r:id="rId11"/>
        </w:object>
      </w:r>
      <w:r>
        <w:t>=5:</w:t>
      </w:r>
    </w:p>
    <w:p w14:paraId="5A2A661D" w14:textId="77D44FD3" w:rsidR="003B3616" w:rsidRDefault="003B3616" w:rsidP="003B3616">
      <w:pPr>
        <w:pStyle w:val="ListParagraph"/>
      </w:pPr>
      <w:r>
        <w:t>With skidding equals to 5, the tractor suppose</w:t>
      </w:r>
      <w:r w:rsidR="007D0196">
        <w:t>s</w:t>
      </w:r>
      <w:r>
        <w:t xml:space="preserve"> to move a little bit left. H</w:t>
      </w:r>
      <w:r>
        <w:rPr>
          <w:rFonts w:hint="eastAsia"/>
        </w:rPr>
        <w:t>owever</w:t>
      </w:r>
      <w:r>
        <w:t xml:space="preserve">, the theta is still be the same. Thus, the tractor can still draw a perfect square and a perfect circle but with a small left movement compared with the original position. </w:t>
      </w:r>
    </w:p>
    <w:p w14:paraId="66F17A3F" w14:textId="3B81E325" w:rsidR="00A84B92" w:rsidRDefault="00A84B92" w:rsidP="00A84B92">
      <w:pPr>
        <w:pStyle w:val="ListParagraph"/>
        <w:rPr>
          <w:noProof/>
        </w:rPr>
      </w:pPr>
      <w:r>
        <w:rPr>
          <w:noProof/>
        </w:rPr>
        <w:drawing>
          <wp:inline distT="0" distB="0" distL="0" distR="0" wp14:anchorId="44099912" wp14:editId="0604112B">
            <wp:extent cx="2648737" cy="25610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62616" cy="2574431"/>
                    </a:xfrm>
                    <a:prstGeom prst="rect">
                      <a:avLst/>
                    </a:prstGeom>
                  </pic:spPr>
                </pic:pic>
              </a:graphicData>
            </a:graphic>
          </wp:inline>
        </w:drawing>
      </w:r>
      <w:r w:rsidRPr="00A84B92">
        <w:rPr>
          <w:noProof/>
        </w:rPr>
        <w:t xml:space="preserve"> </w:t>
      </w:r>
      <w:r>
        <w:rPr>
          <w:noProof/>
        </w:rPr>
        <w:drawing>
          <wp:inline distT="0" distB="0" distL="0" distR="0" wp14:anchorId="3ED8C8FF" wp14:editId="68B1A691">
            <wp:extent cx="2620273" cy="2511376"/>
            <wp:effectExtent l="0" t="0" r="889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649267" cy="2539165"/>
                    </a:xfrm>
                    <a:prstGeom prst="rect">
                      <a:avLst/>
                    </a:prstGeom>
                  </pic:spPr>
                </pic:pic>
              </a:graphicData>
            </a:graphic>
          </wp:inline>
        </w:drawing>
      </w:r>
    </w:p>
    <w:p w14:paraId="23C44572" w14:textId="11AEE98D" w:rsidR="003B3616" w:rsidRDefault="003B3616" w:rsidP="003B3616">
      <w:pPr>
        <w:jc w:val="center"/>
      </w:pPr>
      <w:r>
        <w:t xml:space="preserve">Figure </w:t>
      </w:r>
      <w:r w:rsidR="007D0196">
        <w:t>3</w:t>
      </w:r>
      <w:r>
        <w:t xml:space="preserve"> Trajectories without slips but with skidding</w:t>
      </w:r>
    </w:p>
    <w:p w14:paraId="7E426E15" w14:textId="77777777" w:rsidR="007D0196" w:rsidRDefault="007D0196" w:rsidP="003B3616">
      <w:pPr>
        <w:jc w:val="center"/>
      </w:pPr>
    </w:p>
    <w:p w14:paraId="00F3CB20" w14:textId="77777777" w:rsidR="003B3616" w:rsidRDefault="003B3616" w:rsidP="00A84B92">
      <w:pPr>
        <w:pStyle w:val="ListParagraph"/>
      </w:pPr>
    </w:p>
    <w:p w14:paraId="53EDA315" w14:textId="20D17B76" w:rsidR="003B3616" w:rsidRDefault="005668DA" w:rsidP="003B3616">
      <w:pPr>
        <w:pStyle w:val="ListParagraph"/>
        <w:numPr>
          <w:ilvl w:val="0"/>
          <w:numId w:val="1"/>
        </w:numPr>
      </w:pPr>
      <w:proofErr w:type="spellStart"/>
      <w:r>
        <w:lastRenderedPageBreak/>
        <w:t>S</w:t>
      </w:r>
      <w:r w:rsidRPr="003B3616">
        <w:rPr>
          <w:vertAlign w:val="subscript"/>
        </w:rPr>
        <w:t>l</w:t>
      </w:r>
      <w:proofErr w:type="spellEnd"/>
      <w:r>
        <w:t>=0.1, S</w:t>
      </w:r>
      <w:r w:rsidRPr="003B3616">
        <w:rPr>
          <w:vertAlign w:val="subscript"/>
        </w:rPr>
        <w:t>r</w:t>
      </w:r>
      <w:r>
        <w:t xml:space="preserve">=0.2, </w:t>
      </w:r>
      <w:r w:rsidR="007D0196" w:rsidRPr="00362C95">
        <w:rPr>
          <w:position w:val="-6"/>
        </w:rPr>
        <w:object w:dxaOrig="220" w:dyaOrig="279" w14:anchorId="4EA87F84">
          <v:shape id="_x0000_i1027" type="#_x0000_t75" style="width:11.25pt;height:11.9pt" o:ole="">
            <v:imagedata r:id="rId7" o:title=""/>
          </v:shape>
          <o:OLEObject Type="Embed" ProgID="Equation.DSMT4" ShapeID="_x0000_i1027" DrawAspect="Content" ObjectID="_1617031781" r:id="rId14"/>
        </w:object>
      </w:r>
      <w:r>
        <w:t>=5:</w:t>
      </w:r>
    </w:p>
    <w:p w14:paraId="1AECE457" w14:textId="395BABEC" w:rsidR="003B3616" w:rsidRDefault="003B3616" w:rsidP="003B3616">
      <w:pPr>
        <w:pStyle w:val="ListParagraph"/>
      </w:pPr>
      <w:r>
        <w:t>The effects of the combination of slips and skidding can be seen below. The tractor suppose</w:t>
      </w:r>
      <w:r w:rsidR="007D0196">
        <w:t>s</w:t>
      </w:r>
      <w:r>
        <w:t xml:space="preserve"> to have a right turn bias and a left movement bias. </w:t>
      </w:r>
      <w:r w:rsidR="007D0196">
        <w:t xml:space="preserve">Thus, the path we created is different with Figure 2. In square paths, due to the effects of </w:t>
      </w:r>
      <w:r w:rsidR="007D0196" w:rsidRPr="00362C95">
        <w:rPr>
          <w:position w:val="-6"/>
        </w:rPr>
        <w:object w:dxaOrig="220" w:dyaOrig="279" w14:anchorId="7EAB7072">
          <v:shape id="_x0000_i1028" type="#_x0000_t75" style="width:11.25pt;height:11.9pt" o:ole="">
            <v:imagedata r:id="rId7" o:title=""/>
          </v:shape>
          <o:OLEObject Type="Embed" ProgID="Equation.DSMT4" ShapeID="_x0000_i1028" DrawAspect="Content" ObjectID="_1617031782" r:id="rId15"/>
        </w:object>
      </w:r>
      <w:r w:rsidR="007D0196">
        <w:t xml:space="preserve">, two paths have a crossing part which is not appeared in Figure 2. </w:t>
      </w:r>
    </w:p>
    <w:p w14:paraId="290F68C8" w14:textId="08166D8E" w:rsidR="00667B3D" w:rsidRDefault="00247EDA" w:rsidP="005668DA">
      <w:pPr>
        <w:ind w:left="360"/>
        <w:rPr>
          <w:noProof/>
        </w:rPr>
      </w:pPr>
      <w:r>
        <w:rPr>
          <w:noProof/>
        </w:rPr>
        <w:drawing>
          <wp:inline distT="0" distB="0" distL="0" distR="0" wp14:anchorId="5915F5EA" wp14:editId="6884A76A">
            <wp:extent cx="2752325" cy="266704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73738" cy="2687798"/>
                    </a:xfrm>
                    <a:prstGeom prst="rect">
                      <a:avLst/>
                    </a:prstGeom>
                  </pic:spPr>
                </pic:pic>
              </a:graphicData>
            </a:graphic>
          </wp:inline>
        </w:drawing>
      </w:r>
      <w:r w:rsidRPr="00247EDA">
        <w:rPr>
          <w:noProof/>
        </w:rPr>
        <w:t xml:space="preserve"> </w:t>
      </w:r>
      <w:r>
        <w:rPr>
          <w:noProof/>
        </w:rPr>
        <w:drawing>
          <wp:inline distT="0" distB="0" distL="0" distR="0" wp14:anchorId="5064632E" wp14:editId="74AE2865">
            <wp:extent cx="2763369" cy="274535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87864" cy="2769694"/>
                    </a:xfrm>
                    <a:prstGeom prst="rect">
                      <a:avLst/>
                    </a:prstGeom>
                  </pic:spPr>
                </pic:pic>
              </a:graphicData>
            </a:graphic>
          </wp:inline>
        </w:drawing>
      </w:r>
    </w:p>
    <w:p w14:paraId="3A7C357B" w14:textId="1EE72AB6" w:rsidR="003B3616" w:rsidRDefault="003B3616" w:rsidP="003B3616">
      <w:pPr>
        <w:jc w:val="center"/>
      </w:pPr>
      <w:r>
        <w:t xml:space="preserve">Figure </w:t>
      </w:r>
      <w:r w:rsidR="007D0196">
        <w:t>4</w:t>
      </w:r>
      <w:r>
        <w:t xml:space="preserve"> Trajectories with slips and skidding</w:t>
      </w:r>
    </w:p>
    <w:bookmarkEnd w:id="1"/>
    <w:p w14:paraId="5F758500" w14:textId="77777777" w:rsidR="003B3616" w:rsidRDefault="003B3616" w:rsidP="005668DA">
      <w:pPr>
        <w:ind w:left="360"/>
      </w:pPr>
    </w:p>
    <w:p w14:paraId="02525198" w14:textId="5850916B" w:rsidR="00667B3D" w:rsidRPr="007D0196" w:rsidRDefault="00667B3D">
      <w:pPr>
        <w:rPr>
          <w:b/>
        </w:rPr>
      </w:pPr>
      <w:r w:rsidRPr="007D0196">
        <w:rPr>
          <w:b/>
        </w:rPr>
        <w:t>Problem 6:</w:t>
      </w:r>
    </w:p>
    <w:p w14:paraId="25E790E9" w14:textId="00301981" w:rsidR="00247EDA" w:rsidRDefault="00247EDA">
      <w:r>
        <w:t xml:space="preserve">Comments are included in each </w:t>
      </w:r>
      <w:r w:rsidR="0092732D">
        <w:t>part</w:t>
      </w:r>
      <w:r>
        <w:t xml:space="preserve">. </w:t>
      </w:r>
    </w:p>
    <w:p w14:paraId="6AEBB4B2" w14:textId="0F3718FF" w:rsidR="007D0196" w:rsidRDefault="007D0196">
      <w:pPr>
        <w:rPr>
          <w:b/>
        </w:rPr>
      </w:pPr>
      <w:r w:rsidRPr="0092732D">
        <w:rPr>
          <w:b/>
        </w:rPr>
        <w:t>Problem 7:</w:t>
      </w:r>
    </w:p>
    <w:p w14:paraId="4FC6A3E9" w14:textId="0D2346C3" w:rsidR="002F7715" w:rsidRDefault="002F7715">
      <w:r w:rsidRPr="006D26AF">
        <w:t>L</w:t>
      </w:r>
      <w:r w:rsidRPr="006D26AF">
        <w:rPr>
          <w:rFonts w:hint="eastAsia"/>
        </w:rPr>
        <w:t>et</w:t>
      </w:r>
      <w:r w:rsidRPr="006D26AF">
        <w:t xml:space="preserve"> us regenerate all those figures with </w:t>
      </w:r>
      <w:r w:rsidRPr="006D26AF">
        <w:object w:dxaOrig="279" w:dyaOrig="279" w14:anchorId="3B48FC35">
          <v:shape id="_x0000_i1031" type="#_x0000_t75" style="width:13.75pt;height:13.75pt" o:ole="">
            <v:imagedata r:id="rId18" o:title=""/>
          </v:shape>
          <o:OLEObject Type="Embed" ProgID="Equation.DSMT4" ShapeID="_x0000_i1031" DrawAspect="Content" ObjectID="_1617031783" r:id="rId19"/>
        </w:object>
      </w:r>
      <w:r>
        <w:t>=0.5.</w:t>
      </w:r>
      <w:r w:rsidR="00186623">
        <w:t xml:space="preserve"> With a larger </w:t>
      </w:r>
      <w:r w:rsidR="00186623" w:rsidRPr="006D26AF">
        <w:object w:dxaOrig="279" w:dyaOrig="279" w14:anchorId="3976F0AA">
          <v:shape id="_x0000_i1058" type="#_x0000_t75" style="width:13.75pt;height:13.75pt" o:ole="">
            <v:imagedata r:id="rId18" o:title=""/>
          </v:shape>
          <o:OLEObject Type="Embed" ProgID="Equation.DSMT4" ShapeID="_x0000_i1058" DrawAspect="Content" ObjectID="_1617031784" r:id="rId20"/>
        </w:object>
      </w:r>
      <w:r w:rsidR="00186623">
        <w:t>, we need less steps to regenerate figures.</w:t>
      </w:r>
    </w:p>
    <w:p w14:paraId="1BE5AD07" w14:textId="43E0E532" w:rsidR="006D26AF" w:rsidRDefault="006D26AF" w:rsidP="006D26AF">
      <w:pPr>
        <w:pStyle w:val="ListParagraph"/>
        <w:numPr>
          <w:ilvl w:val="0"/>
          <w:numId w:val="3"/>
        </w:numPr>
      </w:pPr>
      <w:proofErr w:type="spellStart"/>
      <w:r>
        <w:t>S</w:t>
      </w:r>
      <w:r w:rsidRPr="006D26AF">
        <w:rPr>
          <w:vertAlign w:val="subscript"/>
        </w:rPr>
        <w:t>l</w:t>
      </w:r>
      <w:proofErr w:type="spellEnd"/>
      <w:r>
        <w:t>=0.1, S</w:t>
      </w:r>
      <w:r w:rsidRPr="006D26AF">
        <w:rPr>
          <w:vertAlign w:val="subscript"/>
        </w:rPr>
        <w:t>r</w:t>
      </w:r>
      <w:r>
        <w:t xml:space="preserve">=0.2, </w:t>
      </w:r>
      <w:r w:rsidRPr="00362C95">
        <w:rPr>
          <w:position w:val="-6"/>
        </w:rPr>
        <w:object w:dxaOrig="220" w:dyaOrig="279" w14:anchorId="209774B3">
          <v:shape id="_x0000_i1034" type="#_x0000_t75" style="width:11.25pt;height:13.75pt" o:ole="">
            <v:imagedata r:id="rId7" o:title=""/>
          </v:shape>
          <o:OLEObject Type="Embed" ProgID="Equation.DSMT4" ShapeID="_x0000_i1034" DrawAspect="Content" ObjectID="_1617031785" r:id="rId21"/>
        </w:object>
      </w:r>
      <w:r>
        <w:t>=0:</w:t>
      </w:r>
    </w:p>
    <w:p w14:paraId="552B93C6" w14:textId="3A5D5FA4" w:rsidR="006D26AF" w:rsidRDefault="006D26AF" w:rsidP="006D26AF">
      <w:pPr>
        <w:ind w:left="720"/>
      </w:pPr>
      <w:r>
        <w:t xml:space="preserve">There is no much difference on the square figure. But for circle, it is clear that the center of the circle is not (0,5) any more. That is because the bigger the </w:t>
      </w:r>
      <w:r w:rsidRPr="006D26AF">
        <w:object w:dxaOrig="279" w:dyaOrig="279" w14:anchorId="565A8193">
          <v:shape id="_x0000_i1055" type="#_x0000_t75" style="width:13.75pt;height:13.75pt" o:ole="">
            <v:imagedata r:id="rId18" o:title=""/>
          </v:shape>
          <o:OLEObject Type="Embed" ProgID="Equation.DSMT4" ShapeID="_x0000_i1055" DrawAspect="Content" ObjectID="_1617031786" r:id="rId22"/>
        </w:object>
      </w:r>
      <w:r>
        <w:t>, the less accurate we can get</w:t>
      </w:r>
      <w:r w:rsidR="00186623">
        <w:t xml:space="preserve"> </w:t>
      </w:r>
      <w:r>
        <w:t xml:space="preserve">per step. </w:t>
      </w:r>
    </w:p>
    <w:p w14:paraId="03D0EF8C" w14:textId="728D4CD7" w:rsidR="006D26AF" w:rsidRDefault="006D26AF" w:rsidP="006D26AF">
      <w:pPr>
        <w:ind w:left="720"/>
        <w:rPr>
          <w:noProof/>
        </w:rPr>
      </w:pPr>
      <w:r>
        <w:rPr>
          <w:noProof/>
        </w:rPr>
        <w:lastRenderedPageBreak/>
        <w:drawing>
          <wp:inline distT="0" distB="0" distL="0" distR="0" wp14:anchorId="3B49B3B2" wp14:editId="20D4E833">
            <wp:extent cx="2696362" cy="2689448"/>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720776" cy="2713799"/>
                    </a:xfrm>
                    <a:prstGeom prst="rect">
                      <a:avLst/>
                    </a:prstGeom>
                  </pic:spPr>
                </pic:pic>
              </a:graphicData>
            </a:graphic>
          </wp:inline>
        </w:drawing>
      </w:r>
      <w:r w:rsidRPr="00A84B92">
        <w:rPr>
          <w:noProof/>
        </w:rPr>
        <w:t xml:space="preserve"> </w:t>
      </w:r>
      <w:r>
        <w:rPr>
          <w:noProof/>
        </w:rPr>
        <w:drawing>
          <wp:inline distT="0" distB="0" distL="0" distR="0" wp14:anchorId="339F590F" wp14:editId="6E5286CA">
            <wp:extent cx="2596364" cy="294643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77345" cy="3038330"/>
                    </a:xfrm>
                    <a:prstGeom prst="rect">
                      <a:avLst/>
                    </a:prstGeom>
                  </pic:spPr>
                </pic:pic>
              </a:graphicData>
            </a:graphic>
          </wp:inline>
        </w:drawing>
      </w:r>
    </w:p>
    <w:p w14:paraId="01826E75" w14:textId="33448D96" w:rsidR="006D26AF" w:rsidRDefault="006D26AF" w:rsidP="006D26AF">
      <w:pPr>
        <w:jc w:val="center"/>
      </w:pPr>
      <w:r>
        <w:t xml:space="preserve">Figure </w:t>
      </w:r>
      <w:r>
        <w:t>5</w:t>
      </w:r>
      <w:r>
        <w:t xml:space="preserve"> Trajectories with slips but no skidding</w:t>
      </w:r>
    </w:p>
    <w:p w14:paraId="03D43282" w14:textId="77777777" w:rsidR="006D26AF" w:rsidRDefault="006D26AF" w:rsidP="006D26AF">
      <w:pPr>
        <w:pStyle w:val="ListParagraph"/>
      </w:pPr>
    </w:p>
    <w:p w14:paraId="7EA25AF3" w14:textId="77777777" w:rsidR="006D26AF" w:rsidRDefault="006D26AF" w:rsidP="006D26AF">
      <w:pPr>
        <w:pStyle w:val="ListParagraph"/>
        <w:numPr>
          <w:ilvl w:val="0"/>
          <w:numId w:val="3"/>
        </w:numPr>
      </w:pPr>
      <w:proofErr w:type="spellStart"/>
      <w:r>
        <w:t>S</w:t>
      </w:r>
      <w:r w:rsidRPr="003B3616">
        <w:rPr>
          <w:vertAlign w:val="subscript"/>
        </w:rPr>
        <w:t>l</w:t>
      </w:r>
      <w:proofErr w:type="spellEnd"/>
      <w:r>
        <w:t>=0, S</w:t>
      </w:r>
      <w:r w:rsidRPr="003B3616">
        <w:rPr>
          <w:vertAlign w:val="subscript"/>
        </w:rPr>
        <w:t>r</w:t>
      </w:r>
      <w:r>
        <w:t xml:space="preserve">=0, </w:t>
      </w:r>
      <w:r w:rsidRPr="00362C95">
        <w:rPr>
          <w:position w:val="-6"/>
        </w:rPr>
        <w:object w:dxaOrig="220" w:dyaOrig="279" w14:anchorId="6D64C9F8">
          <v:shape id="_x0000_i1035" type="#_x0000_t75" style="width:11.25pt;height:13.75pt" o:ole="">
            <v:imagedata r:id="rId7" o:title=""/>
          </v:shape>
          <o:OLEObject Type="Embed" ProgID="Equation.DSMT4" ShapeID="_x0000_i1035" DrawAspect="Content" ObjectID="_1617031787" r:id="rId25"/>
        </w:object>
      </w:r>
      <w:r>
        <w:t>=5:</w:t>
      </w:r>
    </w:p>
    <w:p w14:paraId="3F0E8D1A" w14:textId="7F2C3D1C" w:rsidR="006D26AF" w:rsidRDefault="00186623" w:rsidP="006D26AF">
      <w:pPr>
        <w:pStyle w:val="ListParagraph"/>
        <w:rPr>
          <w:noProof/>
        </w:rPr>
      </w:pPr>
      <w:r>
        <w:t xml:space="preserve">Again, there is no much difference when we applied a larger </w:t>
      </w:r>
      <w:r w:rsidRPr="006D26AF">
        <w:object w:dxaOrig="279" w:dyaOrig="279" w14:anchorId="058258B1">
          <v:shape id="_x0000_i1056" type="#_x0000_t75" style="width:13.75pt;height:13.75pt" o:ole="">
            <v:imagedata r:id="rId18" o:title=""/>
          </v:shape>
          <o:OLEObject Type="Embed" ProgID="Equation.DSMT4" ShapeID="_x0000_i1056" DrawAspect="Content" ObjectID="_1617031788" r:id="rId26"/>
        </w:object>
      </w:r>
      <w:r>
        <w:t>to square plotting. But the center of the circle has a movement compared with a smaller</w:t>
      </w:r>
      <w:r w:rsidRPr="006D26AF">
        <w:object w:dxaOrig="279" w:dyaOrig="279" w14:anchorId="7244B868">
          <v:shape id="_x0000_i1057" type="#_x0000_t75" style="width:13.75pt;height:13.75pt" o:ole="">
            <v:imagedata r:id="rId18" o:title=""/>
          </v:shape>
          <o:OLEObject Type="Embed" ProgID="Equation.DSMT4" ShapeID="_x0000_i1057" DrawAspect="Content" ObjectID="_1617031789" r:id="rId27"/>
        </w:object>
      </w:r>
      <w:r>
        <w:t xml:space="preserve">. </w:t>
      </w:r>
      <w:r>
        <w:rPr>
          <w:noProof/>
        </w:rPr>
        <w:drawing>
          <wp:inline distT="0" distB="0" distL="0" distR="0" wp14:anchorId="305077B4" wp14:editId="1A0CFB20">
            <wp:extent cx="2696210" cy="2606913"/>
            <wp:effectExtent l="0" t="0" r="889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41605" cy="2650805"/>
                    </a:xfrm>
                    <a:prstGeom prst="rect">
                      <a:avLst/>
                    </a:prstGeom>
                  </pic:spPr>
                </pic:pic>
              </a:graphicData>
            </a:graphic>
          </wp:inline>
        </w:drawing>
      </w:r>
      <w:r>
        <w:rPr>
          <w:noProof/>
        </w:rPr>
        <w:drawing>
          <wp:inline distT="0" distB="0" distL="0" distR="0" wp14:anchorId="70EC8B62" wp14:editId="3DAC1D45">
            <wp:extent cx="2657814" cy="2613233"/>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673941" cy="2629090"/>
                    </a:xfrm>
                    <a:prstGeom prst="rect">
                      <a:avLst/>
                    </a:prstGeom>
                  </pic:spPr>
                </pic:pic>
              </a:graphicData>
            </a:graphic>
          </wp:inline>
        </w:drawing>
      </w:r>
    </w:p>
    <w:p w14:paraId="2C47FAC2" w14:textId="45DCC158" w:rsidR="006D26AF" w:rsidRDefault="006D26AF" w:rsidP="006D26AF">
      <w:pPr>
        <w:jc w:val="center"/>
      </w:pPr>
      <w:r>
        <w:t xml:space="preserve">Figure </w:t>
      </w:r>
      <w:r>
        <w:t>6</w:t>
      </w:r>
      <w:r>
        <w:t xml:space="preserve"> Trajectories without slips but with skidding</w:t>
      </w:r>
    </w:p>
    <w:p w14:paraId="606BB5EC" w14:textId="77777777" w:rsidR="006D26AF" w:rsidRDefault="006D26AF" w:rsidP="006D26AF">
      <w:pPr>
        <w:jc w:val="center"/>
      </w:pPr>
    </w:p>
    <w:p w14:paraId="1F2F0996" w14:textId="77777777" w:rsidR="006D26AF" w:rsidRDefault="006D26AF" w:rsidP="006D26AF">
      <w:pPr>
        <w:pStyle w:val="ListParagraph"/>
      </w:pPr>
    </w:p>
    <w:p w14:paraId="6A8F73B7" w14:textId="77777777" w:rsidR="006D26AF" w:rsidRDefault="006D26AF" w:rsidP="006D26AF">
      <w:pPr>
        <w:pStyle w:val="ListParagraph"/>
        <w:numPr>
          <w:ilvl w:val="0"/>
          <w:numId w:val="3"/>
        </w:numPr>
      </w:pPr>
      <w:proofErr w:type="spellStart"/>
      <w:r>
        <w:t>S</w:t>
      </w:r>
      <w:r w:rsidRPr="003B3616">
        <w:rPr>
          <w:vertAlign w:val="subscript"/>
        </w:rPr>
        <w:t>l</w:t>
      </w:r>
      <w:proofErr w:type="spellEnd"/>
      <w:r>
        <w:t>=0.1, S</w:t>
      </w:r>
      <w:r w:rsidRPr="003B3616">
        <w:rPr>
          <w:vertAlign w:val="subscript"/>
        </w:rPr>
        <w:t>r</w:t>
      </w:r>
      <w:r>
        <w:t xml:space="preserve">=0.2, </w:t>
      </w:r>
      <w:r w:rsidRPr="00362C95">
        <w:rPr>
          <w:position w:val="-6"/>
        </w:rPr>
        <w:object w:dxaOrig="220" w:dyaOrig="279" w14:anchorId="4EA53238">
          <v:shape id="_x0000_i1036" type="#_x0000_t75" style="width:11.25pt;height:11.9pt" o:ole="">
            <v:imagedata r:id="rId7" o:title=""/>
          </v:shape>
          <o:OLEObject Type="Embed" ProgID="Equation.DSMT4" ShapeID="_x0000_i1036" DrawAspect="Content" ObjectID="_1617031790" r:id="rId30"/>
        </w:object>
      </w:r>
      <w:r>
        <w:t>=5:</w:t>
      </w:r>
    </w:p>
    <w:p w14:paraId="1C57247A" w14:textId="7C65DD1A" w:rsidR="006D26AF" w:rsidRDefault="00186623" w:rsidP="006D26AF">
      <w:pPr>
        <w:pStyle w:val="ListParagraph"/>
      </w:pPr>
      <w:r>
        <w:t xml:space="preserve">Same effects on this part. </w:t>
      </w:r>
    </w:p>
    <w:p w14:paraId="561F0C80" w14:textId="4D34842C" w:rsidR="006D26AF" w:rsidRDefault="006D26AF" w:rsidP="006D26AF">
      <w:pPr>
        <w:ind w:left="360"/>
        <w:rPr>
          <w:noProof/>
        </w:rPr>
      </w:pPr>
      <w:r w:rsidRPr="00247EDA">
        <w:rPr>
          <w:noProof/>
        </w:rPr>
        <w:lastRenderedPageBreak/>
        <w:t xml:space="preserve"> </w:t>
      </w:r>
      <w:r>
        <w:rPr>
          <w:noProof/>
        </w:rPr>
        <w:drawing>
          <wp:inline distT="0" distB="0" distL="0" distR="0" wp14:anchorId="6D11DA5A" wp14:editId="201F3877">
            <wp:extent cx="2653510" cy="2601913"/>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699096" cy="2646613"/>
                    </a:xfrm>
                    <a:prstGeom prst="rect">
                      <a:avLst/>
                    </a:prstGeom>
                  </pic:spPr>
                </pic:pic>
              </a:graphicData>
            </a:graphic>
          </wp:inline>
        </w:drawing>
      </w:r>
      <w:r>
        <w:rPr>
          <w:noProof/>
        </w:rPr>
        <w:drawing>
          <wp:inline distT="0" distB="0" distL="0" distR="0" wp14:anchorId="72BF6B11" wp14:editId="265C4E47">
            <wp:extent cx="2906389" cy="3260062"/>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22557" cy="3278198"/>
                    </a:xfrm>
                    <a:prstGeom prst="rect">
                      <a:avLst/>
                    </a:prstGeom>
                  </pic:spPr>
                </pic:pic>
              </a:graphicData>
            </a:graphic>
          </wp:inline>
        </w:drawing>
      </w:r>
    </w:p>
    <w:p w14:paraId="002F5C7A" w14:textId="23D06FFF" w:rsidR="006D26AF" w:rsidRDefault="006D26AF" w:rsidP="006D26AF">
      <w:pPr>
        <w:jc w:val="center"/>
      </w:pPr>
      <w:r>
        <w:t xml:space="preserve">Figure </w:t>
      </w:r>
      <w:r>
        <w:t>7</w:t>
      </w:r>
      <w:r>
        <w:t xml:space="preserve"> Trajectories with slips and skidding</w:t>
      </w:r>
    </w:p>
    <w:p w14:paraId="01CEC343" w14:textId="6AE02594" w:rsidR="006D26AF" w:rsidRDefault="006D26AF"/>
    <w:p w14:paraId="340E97C7" w14:textId="34404BCD" w:rsidR="00186623" w:rsidRPr="006D26AF" w:rsidRDefault="00186623">
      <w:r>
        <w:t>Analysis:</w:t>
      </w:r>
    </w:p>
    <w:p w14:paraId="4D48DCA8" w14:textId="5B022CF9" w:rsidR="007D0196" w:rsidRDefault="007D0196">
      <w:r>
        <w:t xml:space="preserve">With bigger </w:t>
      </w:r>
      <w:r w:rsidR="0092732D" w:rsidRPr="00362C95">
        <w:rPr>
          <w:position w:val="-6"/>
        </w:rPr>
        <w:object w:dxaOrig="279" w:dyaOrig="279" w14:anchorId="599B5D24">
          <v:shape id="_x0000_i1029" type="#_x0000_t75" style="width:13.75pt;height:13.75pt" o:ole="">
            <v:imagedata r:id="rId18" o:title=""/>
          </v:shape>
          <o:OLEObject Type="Embed" ProgID="Equation.DSMT4" ShapeID="_x0000_i1029" DrawAspect="Content" ObjectID="_1617031791" r:id="rId33"/>
        </w:object>
      </w:r>
      <w:r w:rsidR="0092732D">
        <w:t xml:space="preserve">, </w:t>
      </w:r>
      <w:r>
        <w:t>the tractor supposes to</w:t>
      </w:r>
      <w:r w:rsidR="0092732D">
        <w:t xml:space="preserve"> have bigger error. </w:t>
      </w:r>
      <w:r>
        <w:t xml:space="preserve"> </w:t>
      </w:r>
      <w:r w:rsidR="00186623">
        <w:t xml:space="preserve">“supposes” means not every time, the bigger the </w:t>
      </w:r>
      <w:r w:rsidR="00186623" w:rsidRPr="006D26AF">
        <w:object w:dxaOrig="279" w:dyaOrig="279" w14:anchorId="79514FED">
          <v:shape id="_x0000_i1061" type="#_x0000_t75" style="width:13.75pt;height:13.75pt" o:ole="">
            <v:imagedata r:id="rId18" o:title=""/>
          </v:shape>
          <o:OLEObject Type="Embed" ProgID="Equation.DSMT4" ShapeID="_x0000_i1061" DrawAspect="Content" ObjectID="_1617031792" r:id="rId34"/>
        </w:object>
      </w:r>
      <w:r w:rsidR="00186623">
        <w:t>, the larger error we have. In most cases, we have larger errors. But if we go straight and the goal distance can be</w:t>
      </w:r>
      <w:r w:rsidR="00046940" w:rsidRPr="00046940">
        <w:t xml:space="preserve"> </w:t>
      </w:r>
      <w:r w:rsidR="00046940">
        <w:t>exactly</w:t>
      </w:r>
      <w:r w:rsidR="00186623">
        <w:t xml:space="preserve"> divided by the distance</w:t>
      </w:r>
      <w:r w:rsidR="00046940">
        <w:t xml:space="preserve"> that</w:t>
      </w:r>
      <w:r w:rsidR="00186623">
        <w:t xml:space="preserve"> we move forward per step, we can go to the destination without error luckily. </w:t>
      </w:r>
      <w:r w:rsidR="00046940">
        <w:t>This is</w:t>
      </w:r>
      <w:r w:rsidR="00DB54D3">
        <w:t xml:space="preserve"> the</w:t>
      </w:r>
      <w:bookmarkStart w:id="2" w:name="_GoBack"/>
      <w:bookmarkEnd w:id="2"/>
      <w:r w:rsidR="00046940">
        <w:t xml:space="preserve"> reason why the square figure seems good with a larger </w:t>
      </w:r>
      <w:r w:rsidR="00046940" w:rsidRPr="00362C95">
        <w:rPr>
          <w:position w:val="-6"/>
        </w:rPr>
        <w:object w:dxaOrig="279" w:dyaOrig="279" w14:anchorId="2382CC1D">
          <v:shape id="_x0000_i1062" type="#_x0000_t75" style="width:13.75pt;height:13.75pt" o:ole="">
            <v:imagedata r:id="rId18" o:title=""/>
          </v:shape>
          <o:OLEObject Type="Embed" ProgID="Equation.DSMT4" ShapeID="_x0000_i1062" DrawAspect="Content" ObjectID="_1617031793" r:id="rId35"/>
        </w:object>
      </w:r>
      <w:r w:rsidR="00046940">
        <w:t xml:space="preserve">. But in most cases, with a larger </w:t>
      </w:r>
      <w:r w:rsidR="00046940" w:rsidRPr="00362C95">
        <w:rPr>
          <w:position w:val="-6"/>
        </w:rPr>
        <w:object w:dxaOrig="279" w:dyaOrig="279" w14:anchorId="7EFE87BE">
          <v:shape id="_x0000_i1063" type="#_x0000_t75" style="width:13.75pt;height:13.75pt" o:ole="">
            <v:imagedata r:id="rId18" o:title=""/>
          </v:shape>
          <o:OLEObject Type="Embed" ProgID="Equation.DSMT4" ShapeID="_x0000_i1063" DrawAspect="Content" ObjectID="_1617031794" r:id="rId36"/>
        </w:object>
      </w:r>
      <w:r w:rsidR="00046940">
        <w:t xml:space="preserve">, we collect more error per step. This is the reason why our circle figure changed. </w:t>
      </w:r>
    </w:p>
    <w:p w14:paraId="1051B26C" w14:textId="77777777" w:rsidR="00667B3D" w:rsidRDefault="00667B3D"/>
    <w:p w14:paraId="1CBD80DE" w14:textId="5571D9B7" w:rsidR="008B2B63" w:rsidRDefault="008B2B63"/>
    <w:sectPr w:rsidR="008B2B6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57139D"/>
    <w:multiLevelType w:val="hybridMultilevel"/>
    <w:tmpl w:val="4B8A4C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EF34E04"/>
    <w:multiLevelType w:val="hybridMultilevel"/>
    <w:tmpl w:val="4B8A4C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3E35893"/>
    <w:multiLevelType w:val="hybridMultilevel"/>
    <w:tmpl w:val="63E6CD0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49C5"/>
    <w:rsid w:val="00046940"/>
    <w:rsid w:val="000549C5"/>
    <w:rsid w:val="00186623"/>
    <w:rsid w:val="00247EDA"/>
    <w:rsid w:val="002F7715"/>
    <w:rsid w:val="003835B9"/>
    <w:rsid w:val="003B3616"/>
    <w:rsid w:val="005668DA"/>
    <w:rsid w:val="00667B3D"/>
    <w:rsid w:val="006D26AF"/>
    <w:rsid w:val="007D0196"/>
    <w:rsid w:val="008B2B63"/>
    <w:rsid w:val="0092732D"/>
    <w:rsid w:val="00A84B92"/>
    <w:rsid w:val="00DB54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1EB62B"/>
  <w15:chartTrackingRefBased/>
  <w15:docId w15:val="{ADFCC3F1-E514-4ECA-B8EE-45BBECBA54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67B3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67B3D"/>
    <w:rPr>
      <w:rFonts w:ascii="Segoe UI" w:hAnsi="Segoe UI" w:cs="Segoe UI"/>
      <w:sz w:val="18"/>
      <w:szCs w:val="18"/>
    </w:rPr>
  </w:style>
  <w:style w:type="paragraph" w:styleId="ListParagraph">
    <w:name w:val="List Paragraph"/>
    <w:basedOn w:val="Normal"/>
    <w:uiPriority w:val="34"/>
    <w:qFormat/>
    <w:rsid w:val="00667B3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png"/><Relationship Id="rId18" Type="http://schemas.openxmlformats.org/officeDocument/2006/relationships/image" Target="media/image10.wmf"/><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4.bin"/><Relationship Id="rId7" Type="http://schemas.openxmlformats.org/officeDocument/2006/relationships/image" Target="media/image3.wmf"/><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oleObject" Target="embeddings/oleObject6.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image" Target="media/image16.png"/><Relationship Id="rId37"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3.png"/><Relationship Id="rId36" Type="http://schemas.openxmlformats.org/officeDocument/2006/relationships/oleObject" Target="embeddings/oleObject16.bin"/><Relationship Id="rId10" Type="http://schemas.openxmlformats.org/officeDocument/2006/relationships/image" Target="media/image5.png"/><Relationship Id="rId19" Type="http://schemas.openxmlformats.org/officeDocument/2006/relationships/oleObject" Target="embeddings/oleObject5.bin"/><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6</TotalTime>
  <Pages>5</Pages>
  <Words>478</Words>
  <Characters>2725</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伯言 蔡</dc:creator>
  <cp:keywords/>
  <dc:description/>
  <cp:lastModifiedBy>伯言 蔡</cp:lastModifiedBy>
  <cp:revision>5</cp:revision>
  <cp:lastPrinted>2019-04-18T01:41:00Z</cp:lastPrinted>
  <dcterms:created xsi:type="dcterms:W3CDTF">2019-04-17T22:39:00Z</dcterms:created>
  <dcterms:modified xsi:type="dcterms:W3CDTF">2019-04-18T01:43:00Z</dcterms:modified>
</cp:coreProperties>
</file>